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00" r:id="rId1"/>
    <p:sldMasterId id="2147483707" r:id="rId2"/>
  </p:sldMasterIdLst>
  <p:notesMasterIdLst>
    <p:notesMasterId r:id="rId26"/>
  </p:notesMasterIdLst>
  <p:sldIdLst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29" r:id="rId12"/>
    <p:sldId id="258" r:id="rId13"/>
    <p:sldId id="315" r:id="rId14"/>
    <p:sldId id="339" r:id="rId15"/>
    <p:sldId id="340" r:id="rId16"/>
    <p:sldId id="312" r:id="rId17"/>
    <p:sldId id="264" r:id="rId18"/>
    <p:sldId id="313" r:id="rId19"/>
    <p:sldId id="341" r:id="rId20"/>
    <p:sldId id="342" r:id="rId21"/>
    <p:sldId id="343" r:id="rId22"/>
    <p:sldId id="344" r:id="rId23"/>
    <p:sldId id="345" r:id="rId24"/>
    <p:sldId id="325" r:id="rId2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80903" autoAdjust="0"/>
  </p:normalViewPr>
  <p:slideViewPr>
    <p:cSldViewPr snapToGrid="0">
      <p:cViewPr varScale="1">
        <p:scale>
          <a:sx n="65" d="100"/>
          <a:sy n="65" d="100"/>
        </p:scale>
        <p:origin x="172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F0198-6304-4F19-8B7D-5FA4B1EB7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4900FA-AF9C-36F3-82BE-645713076E2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202BD5-1351-0861-3987-DF3F68ACD3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86E13F-6F3B-DA21-E5B5-BB2AF2B17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DE1A3-C557-278F-6010-A3255AFF88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D98E3B-4547-DCBF-7893-BF10392C9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5171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3A08A9-5AF9-445D-6774-34A3B5B779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ED98E7-FAA2-7490-A60C-E8F3D8C1F5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748FE3-FB77-5CCA-3523-65AC33808D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AD80C2-25FA-CF0A-AEFE-E5A78A3E48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E73CD7-3B29-29E7-B66D-408E392D80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87F4D36-04A5-799A-AAA4-76DA386ED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EAFA56D-BC17-B068-345B-087DD29DE2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7E8D19-AAF8-5B51-F1C0-7728B788D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72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21501-CCDB-7806-9810-0586B73D77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B8D8456-BD81-C462-A61B-697CF7E64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4F482A-AFFC-72DB-A5FE-9E9DC9256F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FCE14B0-D4AC-FBE9-5292-BB6B96FE5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512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DDC902-897E-F196-D691-4BA6CE4F2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69A34A-D19A-4EF6-4CE1-2364664E7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E748D5-5641-3813-D284-341FFB54F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959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62866-A742-1B1E-6C36-906239F8B0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BA498D-3D82-6591-1305-E2C8C8DD23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04D250-D147-DEA2-9A14-277FADB12E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DCC695-715C-CE25-145B-C3F720F24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072A0C-E0FC-1DBC-7CB4-BF65C5EE1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259753-F981-B658-E0C1-6F92A7AEC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7382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2C755-2D27-E095-5666-A0E080750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889A85-8050-FD55-803B-A72A9F675D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A0935B-AEAF-3C8A-E1F7-AF2F10E29A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1ADE6C-9D64-A5AA-44F2-AD3A21593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FE57F5-7077-9EEE-BC96-7230B857C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2A90A3-12C6-3459-FDE0-2665C0F21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404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857BD5-7E66-51F9-0FC4-A440E40D1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81981B-001A-0F21-8407-35CBACBAD1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0F5A59-1836-3675-FDA1-CA69ADFA3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B1151C-F84B-285D-7F89-3B09D77212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4C44BE-1BCA-24E4-467D-F2FADE5EF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786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AAD144F-5C94-3A05-8292-E2149579B30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CFE178-9A62-C60B-454A-6C2D434B47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1821D6-F8C5-0DF5-AB38-345191DA7E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4F53D4-7CE7-07D6-0224-92782304B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B4626D-6C54-052D-5AD0-FE352D91B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218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5D206-5094-D3C3-51FE-EECCFDF716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ACF022-3794-B5C4-8E03-68B247CF40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A2CA07-A718-D0B7-5832-061DD5CEC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2F238B-7B2C-C89E-2819-D1E32F926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BEEBF1-48AE-1256-30EF-803F783E1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77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F3735D-6F69-5BCB-C758-4D469C594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500521-C35C-00D4-4FC3-AF1C4204A0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EC18BE-C316-A056-D8EB-864FBED89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C38D96-26C2-50AF-5DD8-D0BC864DD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35611E-2C98-A578-6FCC-4687EB164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530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605A8-4645-CA9C-F535-DB1C7125D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D6C99B-96F4-FEA7-B79B-3242C1C61B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191622-AC8F-DD97-FB2D-B641641FD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AD749-5350-1FF9-2577-CB2EA4FCC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E35DA8-EC61-5C00-733E-3052793D7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616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9Slide.vn - 2019">
            <a:extLst>
              <a:ext uri="{FF2B5EF4-FFF2-40B4-BE49-F238E27FC236}">
                <a16:creationId xmlns:a16="http://schemas.microsoft.com/office/drawing/2014/main" id="{BE9C1F72-4015-2357-96DA-46FA730512C7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A4F7FA15-F099-1778-79BB-6EFAA449E6FF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DBD182-9012-39B9-825A-3F44D355A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38649C-31AE-7283-43D8-8AE9E166AC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DF79D8-D9D7-9DCA-8B18-17CD1E613E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F271AF3-854B-4306-A046-F427DB287F0A}" type="datetimeFigureOut">
              <a:rPr lang="en-US" smtClean="0"/>
              <a:t>03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16BDC4-CC2C-C23B-429B-5006738316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C9F6D3-4EBE-73EA-9E5D-E40678E868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FFC111E-CD0F-4769-AAFF-59FB03D58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579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svg"/><Relationship Id="rId7" Type="http://schemas.openxmlformats.org/officeDocument/2006/relationships/image" Target="../media/image36.sv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11" Type="http://schemas.openxmlformats.org/officeDocument/2006/relationships/image" Target="../media/image40.svg"/><Relationship Id="rId5" Type="http://schemas.openxmlformats.org/officeDocument/2006/relationships/image" Target="../media/image34.sv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svg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1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4.gif"/><Relationship Id="rId1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1.gif"/><Relationship Id="rId12" Type="http://schemas.openxmlformats.org/officeDocument/2006/relationships/slide" Target="slide4.xml"/><Relationship Id="rId17" Type="http://schemas.openxmlformats.org/officeDocument/2006/relationships/image" Target="../media/image16.gif"/><Relationship Id="rId2" Type="http://schemas.openxmlformats.org/officeDocument/2006/relationships/image" Target="../media/image8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11" Type="http://schemas.openxmlformats.org/officeDocument/2006/relationships/image" Target="../media/image13.gif"/><Relationship Id="rId5" Type="http://schemas.microsoft.com/office/2007/relationships/hdphoto" Target="../media/hdphoto3.wdp"/><Relationship Id="rId15" Type="http://schemas.openxmlformats.org/officeDocument/2006/relationships/image" Target="../media/image15.gif"/><Relationship Id="rId10" Type="http://schemas.openxmlformats.org/officeDocument/2006/relationships/slide" Target="slide5.xml"/><Relationship Id="rId19" Type="http://schemas.openxmlformats.org/officeDocument/2006/relationships/image" Target="../media/image18.gif"/><Relationship Id="rId4" Type="http://schemas.openxmlformats.org/officeDocument/2006/relationships/image" Target="../media/image10.png"/><Relationship Id="rId9" Type="http://schemas.openxmlformats.org/officeDocument/2006/relationships/image" Target="../media/image12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5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6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7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3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8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4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9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5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30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6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15</TotalTime>
  <Words>667</Words>
  <Application>Microsoft Office PowerPoint</Application>
  <PresentationFormat>On-screen Show (16:9)</PresentationFormat>
  <Paragraphs>143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ptos</vt:lpstr>
      <vt:lpstr>Aptos Display</vt:lpstr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UTM Bell</vt:lpstr>
      <vt:lpstr>2_Math Subject for Elementary - 3rd Grade: Operations and Algebraic Thinking by Slidesgo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subject>9Slide.vn</dc:subject>
  <dc:creator>huong</dc:creator>
  <dc:description>9Slide.vn</dc:description>
  <cp:lastModifiedBy>Hương</cp:lastModifiedBy>
  <cp:revision>53</cp:revision>
  <dcterms:modified xsi:type="dcterms:W3CDTF">2024-09-03T08:50:14Z</dcterms:modified>
  <cp:category>9Slide.vn</cp:category>
</cp:coreProperties>
</file>